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3F43" w:rsidRPr="00B80449" w:rsidRDefault="00033F43" w:rsidP="009D2C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rPr>
          <w:rFonts w:ascii="Soho Gothic Pro Medium" w:hAnsi="Soho Gothic Pro Medium"/>
          <w:bCs/>
          <w:sz w:val="28"/>
          <w:szCs w:val="28"/>
        </w:rPr>
      </w:pPr>
      <w:r w:rsidRPr="00B80449">
        <w:rPr>
          <w:rFonts w:ascii="Soho Gothic Pro Medium" w:hAnsi="Soho Gothic Pro Medium"/>
          <w:bCs/>
          <w:sz w:val="28"/>
          <w:szCs w:val="28"/>
        </w:rPr>
        <w:t xml:space="preserve">AD-SOYAD: </w:t>
      </w:r>
      <w:r w:rsidRPr="00B80449">
        <w:rPr>
          <w:rFonts w:ascii="Soho Gothic Pro Medium" w:hAnsi="Soho Gothic Pro Medium"/>
          <w:bCs/>
          <w:sz w:val="28"/>
          <w:szCs w:val="28"/>
        </w:rPr>
        <w:tab/>
      </w:r>
      <w:r w:rsidRPr="00B80449">
        <w:rPr>
          <w:rFonts w:ascii="Soho Gothic Pro Medium" w:hAnsi="Soho Gothic Pro Medium"/>
          <w:bCs/>
          <w:sz w:val="28"/>
          <w:szCs w:val="28"/>
        </w:rPr>
        <w:tab/>
      </w:r>
      <w:r w:rsidRPr="00B80449">
        <w:rPr>
          <w:rFonts w:ascii="Soho Gothic Pro Medium" w:hAnsi="Soho Gothic Pro Medium"/>
          <w:bCs/>
          <w:sz w:val="28"/>
          <w:szCs w:val="28"/>
        </w:rPr>
        <w:tab/>
      </w:r>
      <w:r w:rsidRPr="00B80449">
        <w:rPr>
          <w:rFonts w:ascii="Soho Gothic Pro Medium" w:hAnsi="Soho Gothic Pro Medium"/>
          <w:bCs/>
          <w:sz w:val="28"/>
          <w:szCs w:val="28"/>
        </w:rPr>
        <w:tab/>
      </w:r>
      <w:r w:rsidRPr="00B80449">
        <w:rPr>
          <w:rFonts w:ascii="Soho Gothic Pro Medium" w:hAnsi="Soho Gothic Pro Medium"/>
          <w:bCs/>
          <w:sz w:val="28"/>
          <w:szCs w:val="28"/>
        </w:rPr>
        <w:tab/>
      </w:r>
      <w:r w:rsidRPr="00B80449">
        <w:rPr>
          <w:rFonts w:ascii="Soho Gothic Pro Medium" w:hAnsi="Soho Gothic Pro Medium"/>
          <w:bCs/>
          <w:sz w:val="28"/>
          <w:szCs w:val="28"/>
        </w:rPr>
        <w:tab/>
        <w:t xml:space="preserve">NO: </w:t>
      </w:r>
    </w:p>
    <w:tbl>
      <w:tblPr>
        <w:tblStyle w:val="TabloKlavuzu"/>
        <w:tblW w:w="10031" w:type="dxa"/>
        <w:tblInd w:w="-113" w:type="dxa"/>
        <w:tblLook w:val="01E0" w:firstRow="1" w:lastRow="1" w:firstColumn="1" w:lastColumn="1" w:noHBand="0" w:noVBand="0"/>
      </w:tblPr>
      <w:tblGrid>
        <w:gridCol w:w="10031"/>
      </w:tblGrid>
      <w:tr w:rsidR="001206F4" w:rsidRPr="00B80449" w:rsidTr="002E7AD9">
        <w:trPr>
          <w:trHeight w:val="699"/>
        </w:trPr>
        <w:tc>
          <w:tcPr>
            <w:tcW w:w="10031" w:type="dxa"/>
          </w:tcPr>
          <w:p w:rsidR="00BF3586" w:rsidRPr="00B80449" w:rsidRDefault="00BF3586" w:rsidP="00BF3586">
            <w:pPr>
              <w:pStyle w:val="GvdeMetni"/>
              <w:rPr>
                <w:rFonts w:ascii="Soho Gothic Pro Medium" w:hAnsi="Soho Gothic Pro Medium"/>
                <w:b w:val="0"/>
                <w:sz w:val="28"/>
                <w:szCs w:val="28"/>
              </w:rPr>
            </w:pP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>T.C. BANDIRMA ONYED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EYLÜL ÜN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>VERS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>TES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EHM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  <w:lang w:val="de-DE"/>
              </w:rPr>
              <w:t>MATEMAT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  <w:lang w:val="de-DE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  <w:lang w:val="de-DE"/>
              </w:rPr>
              <w:t>K-1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DERS</w:t>
            </w:r>
            <w:r w:rsidRPr="00B80449">
              <w:rPr>
                <w:rFonts w:ascii="Soho Gothic Pro Medium" w:hAnsi="Soho Gothic Pro Medium" w:cs="Cambria"/>
                <w:b w:val="0"/>
                <w:sz w:val="28"/>
                <w:szCs w:val="28"/>
              </w:rPr>
              <w:t>İ</w:t>
            </w:r>
            <w:r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</w:t>
            </w:r>
          </w:p>
          <w:p w:rsidR="001206F4" w:rsidRPr="00B80449" w:rsidRDefault="00DA415F" w:rsidP="00D67D2B">
            <w:pPr>
              <w:pStyle w:val="GvdeMetni"/>
              <w:rPr>
                <w:rFonts w:ascii="Soho Gothic Pro Medium" w:hAnsi="Soho Gothic Pro Medium"/>
                <w:b w:val="0"/>
                <w:sz w:val="28"/>
                <w:szCs w:val="28"/>
              </w:rPr>
            </w:pPr>
            <w:r>
              <w:rPr>
                <w:rFonts w:ascii="Soho Gothic Pro Medium" w:hAnsi="Soho Gothic Pro Medium"/>
                <w:b w:val="0"/>
                <w:sz w:val="28"/>
                <w:szCs w:val="28"/>
              </w:rPr>
              <w:t>FİNAL</w:t>
            </w:r>
            <w:r w:rsidR="00BF3586"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SINAVI  SORULARI   </w:t>
            </w:r>
            <w:r w:rsidR="00F25A95">
              <w:rPr>
                <w:rFonts w:ascii="Soho Gothic Pro Medium" w:hAnsi="Soho Gothic Pro Medium"/>
                <w:b w:val="0"/>
                <w:sz w:val="28"/>
                <w:szCs w:val="28"/>
              </w:rPr>
              <w:t>2</w:t>
            </w:r>
            <w:r w:rsidR="00D67D2B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5 </w:t>
            </w:r>
            <w:r w:rsidR="00B80449"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>ARALIK</w:t>
            </w:r>
            <w:r w:rsidR="00BF3586" w:rsidRPr="00B80449">
              <w:rPr>
                <w:rFonts w:ascii="Soho Gothic Pro Medium" w:hAnsi="Soho Gothic Pro Medium"/>
                <w:b w:val="0"/>
                <w:sz w:val="28"/>
                <w:szCs w:val="28"/>
              </w:rPr>
              <w:t xml:space="preserve">  2018 -SALI</w:t>
            </w:r>
          </w:p>
        </w:tc>
      </w:tr>
      <w:tr w:rsidR="00B80449" w:rsidRPr="002E7AD9" w:rsidTr="002E7AD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24"/>
        </w:trPr>
        <w:tc>
          <w:tcPr>
            <w:tcW w:w="10031" w:type="dxa"/>
          </w:tcPr>
          <w:p w:rsidR="00B80449" w:rsidRPr="002E7AD9" w:rsidRDefault="00B80449" w:rsidP="00F8478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left="360" w:hanging="360"/>
              <w:rPr>
                <w:rFonts w:ascii="Soho Gothic Pro Medium" w:hAnsi="Soho Gothic Pro Medium" w:cstheme="minorHAnsi"/>
                <w:sz w:val="24"/>
                <w:szCs w:val="24"/>
              </w:rPr>
            </w:pPr>
            <w:r w:rsidRPr="004F472E">
              <w:rPr>
                <w:rFonts w:ascii="Soho Gothic Pro Medium" w:hAnsi="Soho Gothic Pro Medium" w:cstheme="minorHAnsi"/>
                <w:b/>
                <w:sz w:val="24"/>
                <w:szCs w:val="24"/>
              </w:rPr>
              <w:t>1)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 xml:space="preserve"> 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>e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  <w:vertAlign w:val="superscript"/>
              </w:rPr>
              <w:t>-x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  <w:vertAlign w:val="subscript"/>
              </w:rPr>
              <w:t xml:space="preserve"> 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 xml:space="preserve">-2x=0  denkleminin kökünü yüzbinde bir 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>hatayla</w:t>
            </w:r>
            <w:r w:rsidR="00DA415F" w:rsidRPr="002E7AD9">
              <w:rPr>
                <w:rFonts w:ascii="Soho Gothic Pro Medium" w:hAnsi="Soho Gothic Pro Medium" w:cstheme="minorHAnsi"/>
                <w:sz w:val="24"/>
                <w:szCs w:val="24"/>
              </w:rPr>
              <w:t xml:space="preserve"> </w:t>
            </w:r>
            <w:r w:rsidR="00DA415F" w:rsidRPr="002E7AD9">
              <w:rPr>
                <w:rFonts w:ascii="Soho Gothic Pro Medium" w:hAnsi="Soho Gothic Pro Medium" w:cstheme="minorHAnsi"/>
                <w:sz w:val="24"/>
                <w:szCs w:val="24"/>
              </w:rPr>
              <w:t>teğetler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 xml:space="preserve"> yöntem</w:t>
            </w:r>
            <w:r w:rsidR="002E7AD9" w:rsidRPr="002E7AD9">
              <w:rPr>
                <w:rFonts w:ascii="Soho Gothic Pro Medium" w:hAnsi="Soho Gothic Pro Medium"/>
                <w:sz w:val="24"/>
                <w:szCs w:val="24"/>
              </w:rPr>
              <w:t>.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 xml:space="preserve"> bulun.(1</w:t>
            </w:r>
            <w:r w:rsidR="002E7AD9" w:rsidRPr="002E7AD9">
              <w:rPr>
                <w:rFonts w:ascii="Soho Gothic Pro Medium" w:hAnsi="Soho Gothic Pro Medium"/>
                <w:sz w:val="24"/>
                <w:szCs w:val="24"/>
              </w:rPr>
              <w:t>5</w:t>
            </w:r>
            <w:r w:rsidR="00DA415F" w:rsidRPr="002E7AD9">
              <w:rPr>
                <w:rFonts w:ascii="Soho Gothic Pro Medium" w:hAnsi="Soho Gothic Pro Medium"/>
                <w:sz w:val="24"/>
                <w:szCs w:val="24"/>
              </w:rPr>
              <w:t xml:space="preserve"> p)                               </w:t>
            </w:r>
          </w:p>
          <w:p w:rsidR="00B80449" w:rsidRPr="002E7AD9" w:rsidRDefault="00B80449" w:rsidP="00F8478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hanging="3"/>
              <w:rPr>
                <w:rFonts w:ascii="Soho Gothic Pro Medium" w:hAnsi="Soho Gothic Pro Medium" w:cstheme="minorHAnsi"/>
                <w:sz w:val="24"/>
                <w:szCs w:val="24"/>
              </w:rPr>
            </w:pPr>
            <w:r w:rsidRPr="004F472E">
              <w:rPr>
                <w:rFonts w:ascii="Soho Gothic Pro Medium" w:hAnsi="Soho Gothic Pro Medium" w:cstheme="minorHAnsi"/>
                <w:b/>
                <w:sz w:val="24"/>
                <w:szCs w:val="24"/>
              </w:rPr>
              <w:t>2)</w:t>
            </w:r>
            <w:r w:rsidRPr="002E7AD9">
              <w:rPr>
                <w:rFonts w:ascii="Soho Gothic Pro Medium" w:hAnsi="Soho Gothic Pro Medium" w:cstheme="minorHAnsi"/>
                <w:sz w:val="24"/>
                <w:szCs w:val="24"/>
              </w:rPr>
              <w:t xml:space="preserve"> </w:t>
            </w: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</w:rPr>
              <w:t>f(x) = x</w:t>
            </w: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  <w:vertAlign w:val="superscript"/>
              </w:rPr>
              <w:t>3</w:t>
            </w: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</w:rPr>
              <w:t xml:space="preserve"> –</w:t>
            </w:r>
            <w:r w:rsidR="00DA415F" w:rsidRPr="002E7AD9">
              <w:rPr>
                <w:rFonts w:ascii="Soho Gothic Pro Medium" w:hAnsi="Soho Gothic Pro Medium" w:cstheme="minorHAnsi"/>
                <w:b/>
                <w:sz w:val="24"/>
                <w:szCs w:val="24"/>
              </w:rPr>
              <w:t>3</w:t>
            </w: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</w:rPr>
              <w:t>x</w:t>
            </w: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  <w:vertAlign w:val="superscript"/>
              </w:rPr>
              <w:t>2</w:t>
            </w:r>
            <w:r w:rsidRPr="002E7AD9">
              <w:rPr>
                <w:rFonts w:ascii="Soho Gothic Pro Medium" w:hAnsi="Soho Gothic Pro Medium" w:cstheme="minorHAnsi"/>
                <w:sz w:val="24"/>
                <w:szCs w:val="24"/>
              </w:rPr>
              <w:t xml:space="preserve"> fonksiyonunun</w:t>
            </w:r>
            <w:r w:rsidRPr="00D22500">
              <w:rPr>
                <w:rFonts w:ascii="Cambria Math" w:hAnsi="Cambria Math" w:cstheme="minorHAnsi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grafiğini adımlarına göre çizin</m:t>
              </m:r>
              <m:r>
                <w:rPr>
                  <w:rFonts w:ascii="Cambria Math" w:eastAsiaTheme="minorEastAsia" w:hAnsi="Cambria Math" w:cstheme="minorHAnsi"/>
                  <w:sz w:val="28"/>
                  <w:szCs w:val="28"/>
                </w:rPr>
                <m:t>iz</m:t>
              </m:r>
            </m:oMath>
            <w:r w:rsidRPr="00D22500">
              <w:rPr>
                <w:rFonts w:ascii="Cambria Math" w:hAnsi="Cambria Math" w:cstheme="minorHAnsi"/>
                <w:sz w:val="28"/>
                <w:szCs w:val="28"/>
              </w:rPr>
              <w:t>.</w:t>
            </w:r>
            <w:r w:rsidRPr="002E7AD9">
              <w:rPr>
                <w:rFonts w:ascii="Soho Gothic Pro Medium" w:hAnsi="Soho Gothic Pro Medium" w:cstheme="minorHAnsi"/>
                <w:sz w:val="24"/>
                <w:szCs w:val="24"/>
              </w:rPr>
              <w:t>(10 p)</w:t>
            </w:r>
          </w:p>
          <w:p w:rsidR="00B80449" w:rsidRPr="002E7AD9" w:rsidRDefault="00B80449" w:rsidP="002E7AD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left="360" w:hanging="360"/>
              <w:rPr>
                <w:rFonts w:ascii="Soho Gothic Pro Medium" w:hAnsi="Soho Gothic Pro Medium" w:cstheme="minorHAnsi"/>
                <w:sz w:val="24"/>
                <w:szCs w:val="24"/>
              </w:rPr>
            </w:pPr>
            <w:r w:rsidRPr="002E7AD9">
              <w:rPr>
                <w:rFonts w:ascii="Soho Gothic Pro Medium" w:hAnsi="Soho Gothic Pro Medium" w:cstheme="minorHAnsi"/>
                <w:b/>
                <w:sz w:val="24"/>
                <w:szCs w:val="24"/>
              </w:rPr>
              <w:t>3</w:t>
            </w:r>
            <w:r w:rsidRPr="0065015F">
              <w:rPr>
                <w:rFonts w:ascii="Soho Gothic Pro Medium" w:hAnsi="Soho Gothic Pro Medium" w:cstheme="minorHAnsi"/>
                <w:b/>
                <w:sz w:val="24"/>
                <w:szCs w:val="24"/>
              </w:rPr>
              <w:t xml:space="preserve">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-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j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z+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</m:oMath>
            <w:r w:rsidR="0065015F" w:rsidRPr="0065015F">
              <w:rPr>
                <w:rFonts w:ascii="Soho Gothic Pro Medium" w:hAnsi="Soho Gothic Pro Medium"/>
                <w:bCs/>
                <w:sz w:val="24"/>
                <w:szCs w:val="24"/>
              </w:rPr>
              <w:t xml:space="preserve">düzlemde ne belirtir. (5p)  </w:t>
            </w:r>
            <w:r w:rsidR="0065015F" w:rsidRPr="0065015F">
              <w:rPr>
                <w:rFonts w:ascii="Soho Gothic Pro Medium" w:hAnsi="Soho Gothic Pro Medium" w:cstheme="minorHAnsi"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="0065015F" w:rsidRPr="0065015F">
              <w:rPr>
                <w:rFonts w:ascii="Soho Gothic Pro Medium" w:hAnsi="Soho Gothic Pro Medium" w:cstheme="minorHAnsi"/>
                <w:sz w:val="24"/>
                <w:szCs w:val="24"/>
              </w:rPr>
              <w:tab/>
            </w:r>
          </w:p>
        </w:tc>
      </w:tr>
      <w:tr w:rsidR="00B80449" w:rsidRPr="002E7AD9" w:rsidTr="002E7AD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70" w:type="dxa"/>
            <w:right w:w="70" w:type="dxa"/>
          </w:tblCellMar>
          <w:tblLook w:val="04A0" w:firstRow="1" w:lastRow="0" w:firstColumn="1" w:lastColumn="0" w:noHBand="0" w:noVBand="1"/>
        </w:tblPrEx>
        <w:tc>
          <w:tcPr>
            <w:tcW w:w="10031" w:type="dxa"/>
            <w:hideMark/>
          </w:tcPr>
          <w:p w:rsidR="00DA415F" w:rsidRPr="002E7AD9" w:rsidRDefault="00B80449" w:rsidP="00DA415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line="360" w:lineRule="auto"/>
              <w:rPr>
                <w:rFonts w:ascii="Soho Gothic Pro Medium" w:hAnsi="Soho Gothic Pro Medium"/>
                <w:sz w:val="24"/>
                <w:szCs w:val="24"/>
              </w:rPr>
            </w:pPr>
            <w:r w:rsidRPr="002E7AD9">
              <w:rPr>
                <w:rFonts w:ascii="Soho Gothic Pro Medium" w:hAnsi="Soho Gothic Pro Medium" w:cstheme="minorHAnsi"/>
                <w:b/>
                <w:bCs/>
                <w:sz w:val="24"/>
                <w:szCs w:val="24"/>
                <w:bdr w:val="single" w:sz="4" w:space="0" w:color="auto"/>
              </w:rPr>
              <w:t xml:space="preserve">4) </w:t>
            </w:r>
            <w:r w:rsidR="00DA415F" w:rsidRPr="002E7AD9">
              <w:rPr>
                <w:rFonts w:ascii="Soho Gothic Pro Medium" w:hAnsi="Soho Gothic Pro Medium"/>
                <w:b/>
                <w:sz w:val="24"/>
                <w:szCs w:val="24"/>
                <w:bdr w:val="single" w:sz="4" w:space="0" w:color="auto"/>
              </w:rPr>
              <w:t xml:space="preserve"> 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y = (tanx) 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  <w:vertAlign w:val="superscript"/>
              </w:rPr>
              <w:t>(cotanx)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 =&gt;   y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  <w:vertAlign w:val="superscript"/>
              </w:rPr>
              <w:t xml:space="preserve">’ 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= ?  </w:t>
            </w:r>
            <w:r w:rsidR="00DA415F" w:rsidRPr="002E7AD9">
              <w:rPr>
                <w:rFonts w:ascii="Soho Gothic Pro Medium" w:hAnsi="Soho Gothic Pro Medium"/>
                <w:b/>
                <w:sz w:val="24"/>
                <w:szCs w:val="24"/>
              </w:rPr>
              <w:t>(</w:t>
            </w:r>
            <w:r w:rsidR="004F472E">
              <w:rPr>
                <w:rFonts w:ascii="Soho Gothic Pro Medium" w:hAnsi="Soho Gothic Pro Medium"/>
                <w:b/>
                <w:sz w:val="24"/>
                <w:szCs w:val="24"/>
              </w:rPr>
              <w:t>8</w:t>
            </w:r>
            <w:r w:rsidR="00DA415F" w:rsidRPr="002E7AD9">
              <w:rPr>
                <w:rFonts w:ascii="Soho Gothic Pro Medium" w:hAnsi="Soho Gothic Pro Medium"/>
                <w:b/>
                <w:sz w:val="24"/>
                <w:szCs w:val="24"/>
              </w:rPr>
              <w:t xml:space="preserve"> P)       </w:t>
            </w:r>
            <w:r w:rsidR="00DA415F" w:rsidRPr="002E7AD9">
              <w:rPr>
                <w:rFonts w:ascii="Soho Gothic Pro Medium" w:hAnsi="Soho Gothic Pro Medium"/>
                <w:b/>
                <w:sz w:val="24"/>
                <w:szCs w:val="24"/>
              </w:rPr>
              <w:t>5</w:t>
            </w:r>
            <w:r w:rsidR="00DA415F" w:rsidRPr="002E7AD9">
              <w:rPr>
                <w:rFonts w:ascii="Soho Gothic Pro Medium" w:hAnsi="Soho Gothic Pro Medium"/>
                <w:b/>
                <w:sz w:val="24"/>
                <w:szCs w:val="24"/>
              </w:rPr>
              <w:t>)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 </w:t>
            </w:r>
            <w:r w:rsidR="00631F7B" w:rsidRPr="002E7AD9">
              <w:rPr>
                <w:rFonts w:ascii="Soho Gothic Pro Medium" w:hAnsi="Soho Gothic Pro Medium"/>
                <w:position w:val="-8"/>
                <w:sz w:val="24"/>
                <w:szCs w:val="24"/>
                <w:bdr w:val="single" w:sz="4" w:space="0" w:color="auto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47.25pt;height:24pt" o:ole="">
                  <v:imagedata r:id="rId7" o:title=""/>
                </v:shape>
                <o:OLEObject Type="Embed" ProgID="Equation.DSMT4" ShapeID="_x0000_i1081" DrawAspect="Content" ObjectID="_1607179213" r:id="rId8"/>
              </w:objec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 (</w:t>
            </w:r>
            <w:r w:rsidR="00D22500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>6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  <w:bdr w:val="single" w:sz="4" w:space="0" w:color="auto"/>
              </w:rPr>
              <w:t xml:space="preserve"> P)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 xml:space="preserve">        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>6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>)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Lim</m:t>
                          </m:r>
                        </m:num>
                        <m:den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→∞</m:t>
                          </m:r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sup>
                  </m:sSup>
                </m:e>
              </m:func>
            </m:oMath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>=?(</w:t>
            </w:r>
            <w:r w:rsidR="00F25A95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>9</w:t>
            </w:r>
            <w:r w:rsidR="00DA415F" w:rsidRPr="002E7AD9">
              <w:rPr>
                <w:rFonts w:ascii="Soho Gothic Pro Medium" w:hAnsi="Soho Gothic Pro Medium"/>
                <w:b/>
                <w:bCs/>
                <w:sz w:val="24"/>
                <w:szCs w:val="24"/>
              </w:rPr>
              <w:t xml:space="preserve">P)  </w:t>
            </w:r>
          </w:p>
          <w:p w:rsidR="00B80449" w:rsidRPr="002E7AD9" w:rsidRDefault="00B80449" w:rsidP="004F472E">
            <w:pPr>
              <w:pStyle w:val="GvdeMetni2"/>
              <w:rPr>
                <w:rFonts w:ascii="Soho Gothic Pro Medium" w:hAnsi="Soho Gothic Pro Medium" w:cstheme="minorHAnsi"/>
                <w:szCs w:val="24"/>
              </w:rPr>
            </w:pPr>
            <w:r w:rsidRPr="002E7AD9">
              <w:rPr>
                <w:rFonts w:ascii="Soho Gothic Pro Medium" w:hAnsi="Soho Gothic Pro Medium" w:cstheme="minorHAnsi"/>
                <w:szCs w:val="24"/>
              </w:rPr>
              <w:t xml:space="preserve"> </w:t>
            </w:r>
            <w:r w:rsidR="004F472E">
              <w:rPr>
                <w:rFonts w:ascii="Soho Gothic Pro Medium" w:hAnsi="Soho Gothic Pro Medium" w:cstheme="minorHAnsi"/>
                <w:szCs w:val="24"/>
              </w:rPr>
              <w:t>7</w:t>
            </w:r>
            <w:r w:rsidRPr="002E7AD9">
              <w:rPr>
                <w:rFonts w:ascii="Soho Gothic Pro Medium" w:hAnsi="Soho Gothic Pro Medium" w:cstheme="minorHAnsi"/>
                <w:szCs w:val="24"/>
              </w:rPr>
              <w:t>) f(x,y,z)=</w:t>
            </w:r>
            <w:r w:rsidR="00631F7B" w:rsidRPr="002E7AD9">
              <w:rPr>
                <w:rFonts w:ascii="Soho Gothic Pro Medium" w:hAnsi="Soho Gothic Pro Medium" w:cstheme="minorHAnsi"/>
                <w:szCs w:val="24"/>
              </w:rPr>
              <w:t xml:space="preserve"> </w:t>
            </w:r>
            <w:r w:rsidR="002E7AD9" w:rsidRPr="002E7AD9">
              <w:rPr>
                <w:rFonts w:ascii="Soho Gothic Pro Medium" w:hAnsi="Soho Gothic Pro Medium"/>
                <w:szCs w:val="24"/>
              </w:rPr>
              <w:t>6x</w:t>
            </w:r>
            <w:r w:rsidR="002E7AD9" w:rsidRPr="002E7AD9">
              <w:rPr>
                <w:rFonts w:ascii="Soho Gothic Pro Medium" w:hAnsi="Soho Gothic Pro Medium"/>
                <w:szCs w:val="24"/>
                <w:vertAlign w:val="superscript"/>
              </w:rPr>
              <w:t>2</w:t>
            </w:r>
            <w:r w:rsidR="002E7AD9" w:rsidRPr="002E7AD9">
              <w:rPr>
                <w:rFonts w:ascii="Soho Gothic Pro Medium" w:hAnsi="Soho Gothic Pro Medium"/>
                <w:szCs w:val="24"/>
              </w:rPr>
              <w:t>+4y</w:t>
            </w:r>
            <w:r w:rsidR="002E7AD9" w:rsidRPr="002E7AD9">
              <w:rPr>
                <w:rFonts w:ascii="Soho Gothic Pro Medium" w:hAnsi="Soho Gothic Pro Medium"/>
                <w:szCs w:val="24"/>
                <w:vertAlign w:val="superscript"/>
              </w:rPr>
              <w:t>2</w:t>
            </w:r>
            <w:r w:rsidR="002E7AD9" w:rsidRPr="002E7AD9">
              <w:rPr>
                <w:rFonts w:ascii="Soho Gothic Pro Medium" w:hAnsi="Soho Gothic Pro Medium"/>
                <w:szCs w:val="24"/>
              </w:rPr>
              <w:t>+2xy-4yz –1</w:t>
            </w:r>
            <w:r w:rsidR="00D22500">
              <w:rPr>
                <w:rFonts w:ascii="Soho Gothic Pro Medium" w:hAnsi="Soho Gothic Pro Medium"/>
                <w:szCs w:val="24"/>
              </w:rPr>
              <w:t>6</w:t>
            </w:r>
            <w:r w:rsidR="002E7AD9" w:rsidRPr="002E7AD9">
              <w:rPr>
                <w:rFonts w:ascii="Soho Gothic Pro Medium" w:hAnsi="Soho Gothic Pro Medium"/>
                <w:szCs w:val="24"/>
              </w:rPr>
              <w:t>x-</w:t>
            </w:r>
            <w:r w:rsidR="00D22500">
              <w:rPr>
                <w:rFonts w:ascii="Soho Gothic Pro Medium" w:hAnsi="Soho Gothic Pro Medium"/>
                <w:szCs w:val="24"/>
              </w:rPr>
              <w:t>6</w:t>
            </w:r>
            <w:r w:rsidR="002E7AD9" w:rsidRPr="002E7AD9">
              <w:rPr>
                <w:rFonts w:ascii="Soho Gothic Pro Medium" w:hAnsi="Soho Gothic Pro Medium"/>
                <w:szCs w:val="24"/>
              </w:rPr>
              <w:t xml:space="preserve">y+8z+33     </w:t>
            </w:r>
            <w:r w:rsidR="00631F7B" w:rsidRPr="002E7AD9">
              <w:rPr>
                <w:rFonts w:ascii="Soho Gothic Pro Medium" w:hAnsi="Soho Gothic Pro Medium"/>
                <w:szCs w:val="24"/>
              </w:rPr>
              <w:t xml:space="preserve">     fonksiyonunun ekstremumlarını bulup konveksliğini inceleyiniz.</w:t>
            </w:r>
            <w:r w:rsidRPr="002E7AD9">
              <w:rPr>
                <w:rFonts w:ascii="Soho Gothic Pro Medium" w:hAnsi="Soho Gothic Pro Medium" w:cstheme="minorHAnsi"/>
                <w:szCs w:val="24"/>
              </w:rPr>
              <w:t>(6-</w:t>
            </w:r>
            <w:r w:rsidR="00D22500">
              <w:rPr>
                <w:rFonts w:ascii="Soho Gothic Pro Medium" w:hAnsi="Soho Gothic Pro Medium" w:cstheme="minorHAnsi"/>
                <w:szCs w:val="24"/>
              </w:rPr>
              <w:t>9</w:t>
            </w:r>
            <w:r w:rsidRPr="002E7AD9">
              <w:rPr>
                <w:rFonts w:ascii="Soho Gothic Pro Medium" w:hAnsi="Soho Gothic Pro Medium" w:cstheme="minorHAnsi"/>
                <w:szCs w:val="24"/>
              </w:rPr>
              <w:t xml:space="preserve"> P)   </w:t>
            </w:r>
          </w:p>
        </w:tc>
      </w:tr>
    </w:tbl>
    <w:p w:rsidR="00B80449" w:rsidRPr="002E7AD9" w:rsidRDefault="004F472E" w:rsidP="00B80449">
      <w:pPr>
        <w:pBdr>
          <w:top w:val="single" w:sz="4" w:space="1" w:color="auto"/>
          <w:left w:val="single" w:sz="4" w:space="3" w:color="auto"/>
          <w:bottom w:val="single" w:sz="4" w:space="1" w:color="auto"/>
          <w:right w:val="single" w:sz="4" w:space="4" w:color="auto"/>
        </w:pBdr>
        <w:tabs>
          <w:tab w:val="left" w:pos="4500"/>
          <w:tab w:val="left" w:pos="4680"/>
        </w:tabs>
        <w:rPr>
          <w:rFonts w:ascii="Soho Gothic Pro Medium" w:hAnsi="Soho Gothic Pro Medium" w:cstheme="minorHAnsi"/>
          <w:b/>
          <w:bCs/>
          <w:sz w:val="24"/>
          <w:szCs w:val="24"/>
        </w:rPr>
      </w:pPr>
      <w:r>
        <w:rPr>
          <w:rFonts w:ascii="Soho Gothic Pro Medium" w:hAnsi="Soho Gothic Pro Medium" w:cstheme="minorHAnsi"/>
          <w:b/>
          <w:sz w:val="24"/>
          <w:szCs w:val="24"/>
        </w:rPr>
        <w:t>8</w:t>
      </w:r>
      <w:r w:rsidR="00B80449" w:rsidRPr="002E7AD9">
        <w:rPr>
          <w:rFonts w:ascii="Soho Gothic Pro Medium" w:hAnsi="Soho Gothic Pro Medium" w:cstheme="minorHAnsi"/>
          <w:b/>
          <w:sz w:val="24"/>
          <w:szCs w:val="24"/>
        </w:rPr>
        <w:t xml:space="preserve">) </w:t>
      </w:r>
      <w:r w:rsidR="00631F7B" w:rsidRPr="002E7AD9">
        <w:rPr>
          <w:rFonts w:ascii="Soho Gothic Pro Medium" w:hAnsi="Soho Gothic Pro Medium"/>
          <w:b/>
          <w:sz w:val="24"/>
          <w:szCs w:val="24"/>
        </w:rPr>
        <w:t xml:space="preserve">r=4 cm’den 4.1 cm’ye </w:t>
      </w:r>
      <w:r w:rsidR="00631F7B" w:rsidRPr="002E7AD9">
        <w:rPr>
          <w:rFonts w:ascii="Soho Gothic Pro Medium" w:hAnsi="Soho Gothic Pro Medium"/>
          <w:sz w:val="24"/>
          <w:szCs w:val="24"/>
        </w:rPr>
        <w:t>değişirse dairenin alanı, çemberin çevresi kürenin ve silindirin hacmi (h=10cm) ne kadar değişir. (</w:t>
      </w:r>
      <w:r w:rsidR="00631F7B" w:rsidRPr="002E7AD9">
        <w:rPr>
          <w:rFonts w:ascii="Soho Gothic Pro Medium" w:hAnsi="Soho Gothic Pro Medium"/>
          <w:sz w:val="24"/>
          <w:szCs w:val="24"/>
        </w:rPr>
        <w:t>2</w:t>
      </w:r>
      <w:r w:rsidR="00631F7B" w:rsidRPr="002E7AD9">
        <w:rPr>
          <w:rFonts w:ascii="Soho Gothic Pro Medium" w:hAnsi="Soho Gothic Pro Medium"/>
          <w:sz w:val="24"/>
          <w:szCs w:val="24"/>
        </w:rPr>
        <w:t>-</w:t>
      </w:r>
      <w:r w:rsidR="00631F7B" w:rsidRPr="002E7AD9">
        <w:rPr>
          <w:rFonts w:ascii="Soho Gothic Pro Medium" w:hAnsi="Soho Gothic Pro Medium"/>
          <w:sz w:val="24"/>
          <w:szCs w:val="24"/>
        </w:rPr>
        <w:t>2</w:t>
      </w:r>
      <w:r w:rsidR="00631F7B" w:rsidRPr="002E7AD9">
        <w:rPr>
          <w:rFonts w:ascii="Soho Gothic Pro Medium" w:hAnsi="Soho Gothic Pro Medium"/>
          <w:sz w:val="24"/>
          <w:szCs w:val="24"/>
        </w:rPr>
        <w:t>-</w:t>
      </w:r>
      <w:r w:rsidR="00631F7B" w:rsidRPr="002E7AD9">
        <w:rPr>
          <w:rFonts w:ascii="Soho Gothic Pro Medium" w:hAnsi="Soho Gothic Pro Medium"/>
          <w:sz w:val="24"/>
          <w:szCs w:val="24"/>
        </w:rPr>
        <w:t>3</w:t>
      </w:r>
      <w:r w:rsidR="00631F7B" w:rsidRPr="002E7AD9">
        <w:rPr>
          <w:rFonts w:ascii="Soho Gothic Pro Medium" w:hAnsi="Soho Gothic Pro Medium"/>
          <w:sz w:val="24"/>
          <w:szCs w:val="24"/>
        </w:rPr>
        <w:t>-</w:t>
      </w:r>
      <w:r w:rsidR="00631F7B" w:rsidRPr="002E7AD9">
        <w:rPr>
          <w:rFonts w:ascii="Soho Gothic Pro Medium" w:hAnsi="Soho Gothic Pro Medium"/>
          <w:sz w:val="24"/>
          <w:szCs w:val="24"/>
        </w:rPr>
        <w:t>3</w:t>
      </w:r>
      <w:r w:rsidR="00631F7B" w:rsidRPr="002E7AD9">
        <w:rPr>
          <w:rFonts w:ascii="Soho Gothic Pro Medium" w:hAnsi="Soho Gothic Pro Medium"/>
          <w:sz w:val="24"/>
          <w:szCs w:val="24"/>
        </w:rPr>
        <w:t>p)</w:t>
      </w:r>
      <w:r w:rsidR="00631F7B" w:rsidRPr="002E7AD9">
        <w:rPr>
          <w:rFonts w:ascii="Soho Gothic Pro Medium" w:hAnsi="Soho Gothic Pro Medium"/>
          <w:sz w:val="24"/>
          <w:szCs w:val="24"/>
        </w:rPr>
        <w:tab/>
      </w:r>
      <w:r w:rsidR="00631F7B" w:rsidRPr="002E7AD9">
        <w:rPr>
          <w:rFonts w:ascii="Soho Gothic Pro Medium" w:hAnsi="Soho Gothic Pro Medium" w:cstheme="minorHAnsi"/>
          <w:b/>
          <w:sz w:val="24"/>
          <w:szCs w:val="24"/>
        </w:rPr>
        <w:t xml:space="preserve"> </w:t>
      </w:r>
    </w:p>
    <w:p w:rsidR="00B80449" w:rsidRPr="002E7AD9" w:rsidRDefault="004F472E" w:rsidP="002E7A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 w:cstheme="minorHAnsi"/>
          <w:b/>
          <w:sz w:val="24"/>
          <w:szCs w:val="24"/>
        </w:rPr>
      </w:pPr>
      <w:r>
        <w:rPr>
          <w:rFonts w:ascii="Soho Gothic Pro Medium" w:hAnsi="Soho Gothic Pro Medium" w:cstheme="minorHAnsi"/>
          <w:b/>
          <w:sz w:val="24"/>
          <w:szCs w:val="24"/>
        </w:rPr>
        <w:t>9</w:t>
      </w:r>
      <w:r w:rsidR="00B80449" w:rsidRPr="002E7AD9">
        <w:rPr>
          <w:rFonts w:ascii="Soho Gothic Pro Medium" w:hAnsi="Soho Gothic Pro Medium" w:cstheme="minorHAnsi"/>
          <w:b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eastAsiaTheme="minorEastAsia" w:hAnsi="Cambria Math" w:cstheme="minorHAnsi"/>
                <w:b/>
                <w:sz w:val="28"/>
                <w:szCs w:val="28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y=ln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b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b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b/>
                            <w:sz w:val="28"/>
                            <w:szCs w:val="28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Theme="minorEastAsia" w:hAnsi="Cambria Math" w:cstheme="minorHAnsi"/>
                                <w:b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theme="minorHAnsi"/>
                                    <w:b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b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 w:cstheme="minorHAnsi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 w:cstheme="minorHAnsi"/>
                                        <w:sz w:val="28"/>
                                        <w:szCs w:val="28"/>
                                      </w:rPr>
                                      <m:t>Tanx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d>
                  </m:e>
                </m:func>
              </m:e>
            </m:d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 xml:space="preserve">  ise </m:t>
            </m:r>
          </m:e>
        </m:func>
        <m:f>
          <m:fPr>
            <m:ctrlPr>
              <w:rPr>
                <w:rFonts w:ascii="Cambria Math" w:eastAsiaTheme="minorEastAsia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dx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dy</m:t>
            </m:r>
          </m:den>
        </m:f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>= ?</m:t>
        </m:r>
      </m:oMath>
      <w:r w:rsidR="00B80449" w:rsidRPr="002E7AD9">
        <w:rPr>
          <w:rFonts w:ascii="Soho Gothic Pro Medium" w:hAnsi="Soho Gothic Pro Medium" w:cstheme="minorHAnsi"/>
          <w:b/>
          <w:sz w:val="24"/>
          <w:szCs w:val="24"/>
        </w:rPr>
        <w:t xml:space="preserve"> (6P)</w:t>
      </w:r>
    </w:p>
    <w:p w:rsidR="002E7AD9" w:rsidRPr="002E7AD9" w:rsidRDefault="004F472E" w:rsidP="00D2250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/>
          <w:b/>
          <w:sz w:val="24"/>
          <w:szCs w:val="24"/>
        </w:rPr>
      </w:pPr>
      <w:r>
        <w:rPr>
          <w:rFonts w:ascii="Soho Gothic Pro Medium" w:hAnsi="Soho Gothic Pro Medium" w:cstheme="minorHAnsi"/>
          <w:b/>
          <w:bCs/>
          <w:sz w:val="24"/>
          <w:szCs w:val="24"/>
        </w:rPr>
        <w:t>10</w:t>
      </w:r>
      <w:r w:rsidR="00B80449" w:rsidRPr="002E7AD9">
        <w:rPr>
          <w:rFonts w:ascii="Soho Gothic Pro Medium" w:hAnsi="Soho Gothic Pro Medium" w:cstheme="minorHAnsi"/>
          <w:b/>
          <w:bCs/>
          <w:sz w:val="24"/>
          <w:szCs w:val="24"/>
        </w:rPr>
        <w:t xml:space="preserve">) </w:t>
      </w:r>
      <w:r w:rsidR="002E7AD9" w:rsidRPr="002E7AD9">
        <w:rPr>
          <w:rFonts w:ascii="Soho Gothic Pro Medium" w:hAnsi="Soho Gothic Pro Medium"/>
          <w:b/>
          <w:bCs/>
          <w:sz w:val="24"/>
          <w:szCs w:val="24"/>
        </w:rPr>
        <w:t xml:space="preserve"> 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f(x) = 4x</w:t>
      </w:r>
      <w:r w:rsidR="002E7AD9" w:rsidRPr="002E7AD9">
        <w:rPr>
          <w:rFonts w:ascii="Soho Gothic Pro Medium" w:hAnsi="Soho Gothic Pro Medium"/>
          <w:b/>
          <w:sz w:val="24"/>
          <w:szCs w:val="24"/>
          <w:vertAlign w:val="superscript"/>
        </w:rPr>
        <w:t>3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 xml:space="preserve"> – 2x</w:t>
      </w:r>
      <w:r w:rsidR="002E7AD9" w:rsidRPr="002E7AD9">
        <w:rPr>
          <w:rFonts w:ascii="Soho Gothic Pro Medium" w:hAnsi="Soho Gothic Pro Medium"/>
          <w:b/>
          <w:sz w:val="24"/>
          <w:szCs w:val="24"/>
          <w:vertAlign w:val="superscript"/>
        </w:rPr>
        <w:t>2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 xml:space="preserve"> </w:t>
      </w:r>
      <w:r w:rsidR="00D22500">
        <w:rPr>
          <w:rFonts w:ascii="Soho Gothic Pro Medium" w:hAnsi="Soho Gothic Pro Medium"/>
          <w:b/>
          <w:sz w:val="24"/>
          <w:szCs w:val="24"/>
        </w:rPr>
        <w:t>-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9x+ 6 fonksiyonunun [1,3] aralığında ODT uygulayınız.(</w:t>
      </w:r>
      <w:r>
        <w:rPr>
          <w:rFonts w:ascii="Soho Gothic Pro Medium" w:hAnsi="Soho Gothic Pro Medium"/>
          <w:b/>
          <w:sz w:val="24"/>
          <w:szCs w:val="24"/>
        </w:rPr>
        <w:t>6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 xml:space="preserve"> p)</w:t>
      </w:r>
    </w:p>
    <w:p w:rsidR="00B80449" w:rsidRPr="002E7AD9" w:rsidRDefault="00B80449" w:rsidP="00B804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 w:cstheme="minorHAnsi"/>
          <w:b/>
          <w:sz w:val="24"/>
          <w:szCs w:val="24"/>
        </w:rPr>
      </w:pPr>
      <m:oMath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>1</m:t>
        </m:r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>1</m:t>
        </m:r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 xml:space="preserve">) x= </m:t>
        </m:r>
        <m:rad>
          <m:radPr>
            <m:degHide m:val="1"/>
            <m:ctrlPr>
              <w:rPr>
                <w:rFonts w:ascii="Cambria Math" w:eastAsiaTheme="minorEastAsia" w:hAnsi="Cambria Math" w:cstheme="minorHAnsi"/>
                <w:b/>
                <w:sz w:val="28"/>
                <w:szCs w:val="28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t</m:t>
            </m:r>
          </m:e>
        </m:rad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 xml:space="preserve">  ve y=</m:t>
        </m:r>
        <m:func>
          <m:funcPr>
            <m:ctrlPr>
              <w:rPr>
                <w:rFonts w:ascii="Cambria Math" w:eastAsiaTheme="minorEastAsia" w:hAnsi="Cambria Math" w:cstheme="minorHAnsi"/>
                <w:b/>
                <w:sz w:val="28"/>
                <w:szCs w:val="28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theme="minorHAnsi"/>
                    <w:b/>
                    <w:sz w:val="28"/>
                    <w:szCs w:val="28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 w:cstheme="minorHAnsi"/>
                        <w:b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 w:cstheme="minorHAnsi"/>
                        <w:sz w:val="28"/>
                        <w:szCs w:val="28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b/>
                            <w:sz w:val="28"/>
                            <w:szCs w:val="28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theme="minorHAnsi"/>
                                <w:b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 w:cstheme="minorHAnsi"/>
                                <w:sz w:val="28"/>
                                <w:szCs w:val="28"/>
                              </w:rPr>
                              <m:t>5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 w:cstheme="minorHAnsi"/>
                                <w:b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theme="minorHAnsi"/>
                                    <w:b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 w:cstheme="minorHAnsi"/>
                                    <w:sz w:val="28"/>
                                    <w:szCs w:val="28"/>
                                  </w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HAnsi"/>
                                        <w:b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eastAsiaTheme="minorEastAsia" w:hAnsi="Cambria Math" w:cstheme="minorHAnsi"/>
                                            <w:b/>
                                            <w:sz w:val="28"/>
                                            <w:szCs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Theme="minorEastAsia" w:hAnsi="Cambria Math" w:cstheme="minorHAnsi"/>
                                            <w:sz w:val="28"/>
                                            <w:szCs w:val="28"/>
                                          </w:rPr>
                                          <m:t>t</m:t>
                                        </m:r>
                                      </m:e>
                                    </m:rad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</m:e>
                </m:func>
              </m:e>
            </m:d>
          </m:e>
        </m:func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>ise</m:t>
        </m:r>
        <m:f>
          <m:fPr>
            <m:ctrlPr>
              <w:rPr>
                <w:rFonts w:ascii="Cambria Math" w:eastAsiaTheme="minorEastAsia" w:hAnsi="Cambria Math" w:cstheme="minorHAnsi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dy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theme="minorHAnsi"/>
                <w:sz w:val="28"/>
                <w:szCs w:val="28"/>
              </w:rPr>
              <m:t>dx</m:t>
            </m:r>
          </m:den>
        </m:f>
        <m:r>
          <m:rPr>
            <m:sty m:val="b"/>
          </m:rPr>
          <w:rPr>
            <w:rFonts w:ascii="Cambria Math" w:eastAsiaTheme="minorEastAsia" w:hAnsi="Cambria Math" w:cstheme="minorHAnsi"/>
            <w:sz w:val="28"/>
            <w:szCs w:val="28"/>
          </w:rPr>
          <m:t>= ?</m:t>
        </m:r>
      </m:oMath>
      <w:r w:rsidRPr="002E7AD9">
        <w:rPr>
          <w:rFonts w:ascii="Soho Gothic Pro Medium" w:hAnsi="Soho Gothic Pro Medium" w:cstheme="minorHAnsi"/>
          <w:b/>
          <w:sz w:val="24"/>
          <w:szCs w:val="24"/>
        </w:rPr>
        <w:t>(</w:t>
      </w:r>
      <w:r w:rsidR="00631F7B" w:rsidRPr="002E7AD9">
        <w:rPr>
          <w:rFonts w:ascii="Soho Gothic Pro Medium" w:hAnsi="Soho Gothic Pro Medium" w:cstheme="minorHAnsi"/>
          <w:b/>
          <w:sz w:val="24"/>
          <w:szCs w:val="24"/>
        </w:rPr>
        <w:t xml:space="preserve">8 </w:t>
      </w:r>
      <w:r w:rsidRPr="002E7AD9">
        <w:rPr>
          <w:rFonts w:ascii="Soho Gothic Pro Medium" w:hAnsi="Soho Gothic Pro Medium" w:cstheme="minorHAnsi"/>
          <w:b/>
          <w:sz w:val="24"/>
          <w:szCs w:val="24"/>
        </w:rPr>
        <w:t>P)</w:t>
      </w:r>
    </w:p>
    <w:p w:rsidR="002E7AD9" w:rsidRDefault="00B80449" w:rsidP="002E7AD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/>
          <w:b/>
          <w:sz w:val="24"/>
          <w:szCs w:val="24"/>
        </w:rPr>
      </w:pPr>
      <w:r w:rsidRPr="002E7AD9">
        <w:rPr>
          <w:rFonts w:ascii="Soho Gothic Pro Medium" w:hAnsi="Soho Gothic Pro Medium" w:cstheme="minorHAnsi"/>
          <w:b/>
          <w:bCs/>
          <w:snapToGrid w:val="0"/>
          <w:color w:val="000000"/>
          <w:sz w:val="24"/>
          <w:szCs w:val="24"/>
        </w:rPr>
        <w:t>1</w:t>
      </w:r>
      <w:r w:rsidR="004F472E">
        <w:rPr>
          <w:rFonts w:ascii="Soho Gothic Pro Medium" w:hAnsi="Soho Gothic Pro Medium" w:cstheme="minorHAnsi"/>
          <w:b/>
          <w:bCs/>
          <w:snapToGrid w:val="0"/>
          <w:color w:val="000000"/>
          <w:sz w:val="24"/>
          <w:szCs w:val="24"/>
        </w:rPr>
        <w:t>2</w:t>
      </w:r>
      <w:r w:rsidRPr="002E7AD9">
        <w:rPr>
          <w:rFonts w:ascii="Soho Gothic Pro Medium" w:hAnsi="Soho Gothic Pro Medium" w:cstheme="minorHAnsi"/>
          <w:b/>
          <w:bCs/>
          <w:snapToGrid w:val="0"/>
          <w:color w:val="000000"/>
          <w:sz w:val="24"/>
          <w:szCs w:val="24"/>
        </w:rPr>
        <w:t xml:space="preserve">) 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F(x,y) = x</w:t>
      </w:r>
      <w:r w:rsidR="002E7AD9" w:rsidRPr="002E7AD9">
        <w:rPr>
          <w:rFonts w:ascii="Soho Gothic Pro Medium" w:hAnsi="Soho Gothic Pro Medium"/>
          <w:b/>
          <w:sz w:val="24"/>
          <w:szCs w:val="24"/>
          <w:vertAlign w:val="superscript"/>
        </w:rPr>
        <w:t xml:space="preserve">2 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y</w:t>
      </w:r>
      <w:r w:rsidR="002E7AD9" w:rsidRPr="002E7AD9">
        <w:rPr>
          <w:rFonts w:ascii="Soho Gothic Pro Medium" w:hAnsi="Soho Gothic Pro Medium"/>
          <w:b/>
          <w:sz w:val="24"/>
          <w:szCs w:val="24"/>
          <w:vertAlign w:val="superscript"/>
        </w:rPr>
        <w:t xml:space="preserve">2 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+4yx</w:t>
      </w:r>
      <w:r w:rsidR="002E7AD9" w:rsidRPr="002E7AD9">
        <w:rPr>
          <w:rFonts w:ascii="Soho Gothic Pro Medium" w:hAnsi="Soho Gothic Pro Medium"/>
          <w:b/>
          <w:sz w:val="24"/>
          <w:szCs w:val="24"/>
          <w:vertAlign w:val="superscript"/>
        </w:rPr>
        <w:t xml:space="preserve">2 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>-8xy+3x  fonksiyonunun x = 1 noktasında T.D ve N.D ? (</w:t>
      </w:r>
      <w:r w:rsidR="004F472E">
        <w:rPr>
          <w:rFonts w:ascii="Soho Gothic Pro Medium" w:hAnsi="Soho Gothic Pro Medium"/>
          <w:b/>
          <w:sz w:val="24"/>
          <w:szCs w:val="24"/>
        </w:rPr>
        <w:t>7</w:t>
      </w:r>
      <w:r w:rsidR="002E7AD9" w:rsidRPr="002E7AD9">
        <w:rPr>
          <w:rFonts w:ascii="Soho Gothic Pro Medium" w:hAnsi="Soho Gothic Pro Medium"/>
          <w:b/>
          <w:sz w:val="24"/>
          <w:szCs w:val="24"/>
        </w:rPr>
        <w:t xml:space="preserve"> p)</w:t>
      </w:r>
    </w:p>
    <w:p w:rsidR="004F472E" w:rsidRPr="004F472E" w:rsidRDefault="004F472E" w:rsidP="004F472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  <w:between w:val="single" w:sz="4" w:space="1" w:color="auto"/>
          <w:bar w:val="single" w:sz="4" w:color="auto"/>
        </w:pBdr>
        <w:rPr>
          <w:rFonts w:ascii="Soho Gothic Pro Medium" w:hAnsi="Soho Gothic Pro Medium"/>
          <w:bCs/>
          <w:color w:val="000000"/>
          <w:sz w:val="22"/>
          <w:szCs w:val="22"/>
        </w:rPr>
      </w:pPr>
      <w:r w:rsidRPr="004F472E">
        <w:rPr>
          <w:rStyle w:val="HafifVurgulama"/>
          <w:rFonts w:ascii="Soho Gothic Pro Medium" w:hAnsi="Soho Gothic Pro Medium"/>
          <w:b/>
          <w:i w:val="0"/>
          <w:sz w:val="22"/>
          <w:szCs w:val="22"/>
        </w:rPr>
        <w:t>13</w:t>
      </w:r>
      <w:r w:rsidRPr="004F472E">
        <w:rPr>
          <w:rFonts w:ascii="Soho Gothic Pro Medium" w:hAnsi="Soho Gothic Pro Medium"/>
          <w:b/>
          <w:sz w:val="22"/>
          <w:szCs w:val="22"/>
        </w:rPr>
        <w:t>)</w:t>
      </w:r>
      <w:r w:rsidRPr="004F472E">
        <w:rPr>
          <w:rFonts w:ascii="Soho Gothic Pro Medium" w:hAnsi="Soho Gothic Pro Medium"/>
          <w:bCs/>
          <w:color w:val="000000"/>
          <w:sz w:val="22"/>
          <w:szCs w:val="22"/>
        </w:rPr>
        <w:t xml:space="preserve">  </w:t>
      </w:r>
      <w:r w:rsidRPr="004F472E">
        <w:rPr>
          <w:rFonts w:ascii="Soho Gothic Pro Medium" w:hAnsi="Soho Gothic Pro Medium"/>
          <w:b/>
          <w:sz w:val="22"/>
          <w:szCs w:val="22"/>
        </w:rPr>
        <w:t>f (x) = 4x</w:t>
      </w:r>
      <w:r w:rsidRPr="004F472E">
        <w:rPr>
          <w:rFonts w:ascii="Soho Gothic Pro Medium" w:hAnsi="Soho Gothic Pro Medium"/>
          <w:b/>
          <w:sz w:val="22"/>
          <w:szCs w:val="22"/>
          <w:vertAlign w:val="superscript"/>
        </w:rPr>
        <w:t xml:space="preserve">5 </w:t>
      </w:r>
      <w:r w:rsidRPr="004F472E">
        <w:rPr>
          <w:rFonts w:ascii="Soho Gothic Pro Medium" w:hAnsi="Soho Gothic Pro Medium"/>
          <w:b/>
          <w:sz w:val="22"/>
          <w:szCs w:val="22"/>
        </w:rPr>
        <w:t>-</w:t>
      </w:r>
      <w:r w:rsidR="00D67D2B">
        <w:rPr>
          <w:rFonts w:ascii="Soho Gothic Pro Medium" w:hAnsi="Soho Gothic Pro Medium"/>
          <w:b/>
          <w:sz w:val="22"/>
          <w:szCs w:val="22"/>
        </w:rPr>
        <w:t>4</w:t>
      </w:r>
      <w:r w:rsidRPr="004F472E">
        <w:rPr>
          <w:rFonts w:ascii="Soho Gothic Pro Medium" w:hAnsi="Soho Gothic Pro Medium"/>
          <w:b/>
          <w:sz w:val="22"/>
          <w:szCs w:val="22"/>
        </w:rPr>
        <w:t>x</w:t>
      </w:r>
      <w:r w:rsidRPr="004F472E">
        <w:rPr>
          <w:rFonts w:ascii="Soho Gothic Pro Medium" w:hAnsi="Soho Gothic Pro Medium"/>
          <w:b/>
          <w:sz w:val="22"/>
          <w:szCs w:val="22"/>
          <w:vertAlign w:val="superscript"/>
        </w:rPr>
        <w:t xml:space="preserve">4 </w:t>
      </w:r>
      <w:r w:rsidRPr="004F472E">
        <w:rPr>
          <w:rFonts w:ascii="Soho Gothic Pro Medium" w:hAnsi="Soho Gothic Pro Medium"/>
          <w:b/>
          <w:sz w:val="22"/>
          <w:szCs w:val="22"/>
        </w:rPr>
        <w:t xml:space="preserve">- </w:t>
      </w:r>
      <w:r w:rsidR="00D67D2B">
        <w:rPr>
          <w:rFonts w:ascii="Soho Gothic Pro Medium" w:hAnsi="Soho Gothic Pro Medium"/>
          <w:b/>
          <w:sz w:val="22"/>
          <w:szCs w:val="22"/>
        </w:rPr>
        <w:t>17</w:t>
      </w:r>
      <w:r w:rsidRPr="004F472E">
        <w:rPr>
          <w:rFonts w:ascii="Soho Gothic Pro Medium" w:hAnsi="Soho Gothic Pro Medium"/>
          <w:b/>
          <w:sz w:val="22"/>
          <w:szCs w:val="22"/>
        </w:rPr>
        <w:t>x</w:t>
      </w:r>
      <w:r w:rsidRPr="004F472E">
        <w:rPr>
          <w:rFonts w:ascii="Soho Gothic Pro Medium" w:hAnsi="Soho Gothic Pro Medium"/>
          <w:b/>
          <w:sz w:val="22"/>
          <w:szCs w:val="22"/>
          <w:vertAlign w:val="superscript"/>
        </w:rPr>
        <w:t xml:space="preserve">3 </w:t>
      </w:r>
      <w:r w:rsidRPr="004F472E">
        <w:rPr>
          <w:rFonts w:ascii="Soho Gothic Pro Medium" w:hAnsi="Soho Gothic Pro Medium"/>
          <w:b/>
          <w:sz w:val="22"/>
          <w:szCs w:val="22"/>
        </w:rPr>
        <w:t xml:space="preserve">+ </w:t>
      </w:r>
      <w:r w:rsidR="00D67D2B">
        <w:rPr>
          <w:rFonts w:ascii="Soho Gothic Pro Medium" w:hAnsi="Soho Gothic Pro Medium"/>
          <w:b/>
          <w:sz w:val="22"/>
          <w:szCs w:val="22"/>
        </w:rPr>
        <w:t>17</w:t>
      </w:r>
      <w:r w:rsidRPr="004F472E">
        <w:rPr>
          <w:rFonts w:ascii="Soho Gothic Pro Medium" w:hAnsi="Soho Gothic Pro Medium"/>
          <w:b/>
          <w:sz w:val="22"/>
          <w:szCs w:val="22"/>
        </w:rPr>
        <w:t>x</w:t>
      </w:r>
      <w:r w:rsidRPr="004F472E">
        <w:rPr>
          <w:rFonts w:ascii="Soho Gothic Pro Medium" w:hAnsi="Soho Gothic Pro Medium"/>
          <w:b/>
          <w:sz w:val="22"/>
          <w:szCs w:val="22"/>
          <w:vertAlign w:val="superscript"/>
        </w:rPr>
        <w:t xml:space="preserve">2 </w:t>
      </w:r>
      <w:r w:rsidRPr="004F472E">
        <w:rPr>
          <w:rFonts w:ascii="Soho Gothic Pro Medium" w:hAnsi="Soho Gothic Pro Medium"/>
          <w:b/>
          <w:sz w:val="22"/>
          <w:szCs w:val="22"/>
        </w:rPr>
        <w:t>+</w:t>
      </w:r>
      <w:r w:rsidR="00D67D2B">
        <w:rPr>
          <w:rFonts w:ascii="Soho Gothic Pro Medium" w:hAnsi="Soho Gothic Pro Medium"/>
          <w:b/>
          <w:sz w:val="22"/>
          <w:szCs w:val="22"/>
        </w:rPr>
        <w:t>4</w:t>
      </w:r>
      <w:r w:rsidRPr="004F472E">
        <w:rPr>
          <w:rFonts w:ascii="Soho Gothic Pro Medium" w:hAnsi="Soho Gothic Pro Medium"/>
          <w:b/>
          <w:sz w:val="22"/>
          <w:szCs w:val="22"/>
        </w:rPr>
        <w:t xml:space="preserve">x – </w:t>
      </w:r>
      <w:r w:rsidR="00D67D2B">
        <w:rPr>
          <w:rFonts w:ascii="Soho Gothic Pro Medium" w:hAnsi="Soho Gothic Pro Medium"/>
          <w:b/>
          <w:sz w:val="22"/>
          <w:szCs w:val="22"/>
        </w:rPr>
        <w:t>4</w:t>
      </w:r>
      <w:r w:rsidRPr="004F472E">
        <w:rPr>
          <w:rFonts w:ascii="Soho Gothic Pro Medium" w:hAnsi="Soho Gothic Pro Medium"/>
          <w:b/>
          <w:sz w:val="22"/>
          <w:szCs w:val="22"/>
        </w:rPr>
        <w:t>= 0</w:t>
      </w:r>
      <w:r w:rsidRPr="004F472E">
        <w:rPr>
          <w:rFonts w:ascii="Soho Gothic Pro Medium" w:hAnsi="Soho Gothic Pro Medium"/>
          <w:sz w:val="22"/>
          <w:szCs w:val="22"/>
        </w:rPr>
        <w:t xml:space="preserve">  </w:t>
      </w:r>
      <w:r w:rsidRPr="004F472E">
        <w:rPr>
          <w:rFonts w:ascii="Soho Gothic Pro Medium" w:hAnsi="Soho Gothic Pro Medium"/>
          <w:kern w:val="28"/>
          <w:sz w:val="22"/>
          <w:szCs w:val="22"/>
        </w:rPr>
        <w:t xml:space="preserve">denklemini </w:t>
      </w:r>
      <w:r w:rsidRPr="004F472E">
        <w:rPr>
          <w:rFonts w:ascii="Soho Gothic Pro Medium" w:hAnsi="Soho Gothic Pro Medium"/>
          <w:bCs/>
          <w:color w:val="000000"/>
          <w:sz w:val="22"/>
          <w:szCs w:val="22"/>
        </w:rPr>
        <w:t>Horner metoduyla çözünüz.(</w:t>
      </w:r>
      <w:r w:rsidR="00D67D2B">
        <w:rPr>
          <w:rFonts w:ascii="Soho Gothic Pro Medium" w:hAnsi="Soho Gothic Pro Medium"/>
          <w:bCs/>
          <w:color w:val="000000"/>
          <w:sz w:val="22"/>
          <w:szCs w:val="22"/>
        </w:rPr>
        <w:t>10</w:t>
      </w:r>
      <w:r w:rsidRPr="004F472E">
        <w:rPr>
          <w:rFonts w:ascii="Soho Gothic Pro Medium" w:hAnsi="Soho Gothic Pro Medium"/>
          <w:bCs/>
          <w:color w:val="000000"/>
          <w:sz w:val="22"/>
          <w:szCs w:val="22"/>
        </w:rPr>
        <w:t>P)</w:t>
      </w:r>
    </w:p>
    <w:p w:rsidR="004F472E" w:rsidRPr="004F472E" w:rsidRDefault="004F472E" w:rsidP="004F472E">
      <w:pPr>
        <w:pStyle w:val="AralkYok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HafifVurgulama"/>
          <w:rFonts w:ascii="Soho Gothic Pro Medium" w:hAnsi="Soho Gothic Pro Medium"/>
          <w:b/>
          <w:i w:val="0"/>
          <w:sz w:val="24"/>
          <w:szCs w:val="24"/>
        </w:rPr>
      </w:pPr>
      <w:r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>14</w:t>
      </w: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>) Aşağıdaki lineer programlama problemini çözünüz.    (1</w:t>
      </w:r>
      <w:r w:rsidR="00D67D2B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>0</w:t>
      </w: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 xml:space="preserve">p)  </w:t>
      </w:r>
    </w:p>
    <w:p w:rsidR="004F472E" w:rsidRPr="004F472E" w:rsidRDefault="004F472E" w:rsidP="004F472E">
      <w:pPr>
        <w:pStyle w:val="AralkYok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HafifVurgulama"/>
          <w:rFonts w:ascii="Soho Gothic Pro Medium" w:hAnsi="Soho Gothic Pro Medium"/>
          <w:b/>
          <w:i w:val="0"/>
          <w:sz w:val="24"/>
          <w:szCs w:val="24"/>
        </w:rPr>
      </w:pP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 xml:space="preserve"> Zmin= 10x+20y   </w:t>
      </w:r>
    </w:p>
    <w:p w:rsidR="004F472E" w:rsidRPr="004F472E" w:rsidRDefault="004F472E" w:rsidP="004F472E">
      <w:pPr>
        <w:pStyle w:val="AralkYok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HafifVurgulama"/>
          <w:rFonts w:ascii="Soho Gothic Pro Medium" w:hAnsi="Soho Gothic Pro Medium"/>
          <w:b/>
          <w:i w:val="0"/>
          <w:sz w:val="24"/>
          <w:szCs w:val="24"/>
        </w:rPr>
      </w:pP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 xml:space="preserve">Kısıtlar;  </w:t>
      </w:r>
    </w:p>
    <w:p w:rsidR="004F472E" w:rsidRPr="004F472E" w:rsidRDefault="004F472E" w:rsidP="004F472E">
      <w:pPr>
        <w:pStyle w:val="AralkYok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Style w:val="HafifVurgulama"/>
          <w:rFonts w:ascii="Soho Gothic Pro Medium" w:hAnsi="Soho Gothic Pro Medium"/>
          <w:b/>
          <w:i w:val="0"/>
          <w:sz w:val="24"/>
          <w:szCs w:val="24"/>
        </w:rPr>
      </w:pP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t xml:space="preserve">             </w:t>
      </w:r>
      <w:r w:rsidRPr="004F472E">
        <w:rPr>
          <w:rStyle w:val="HafifVurgulama"/>
          <w:rFonts w:ascii="Soho Gothic Pro Medium" w:hAnsi="Soho Gothic Pro Medium"/>
          <w:b/>
          <w:i w:val="0"/>
          <w:sz w:val="24"/>
          <w:szCs w:val="24"/>
        </w:rPr>
        <w:object w:dxaOrig="1160" w:dyaOrig="1400">
          <v:shape id="_x0000_i1083" type="#_x0000_t75" style="width:94.5pt;height:96.75pt" o:ole="" filled="t">
            <v:fill color2="black"/>
            <v:imagedata r:id="rId9" o:title=""/>
          </v:shape>
          <o:OLEObject Type="Embed" ProgID="Equation.3" ShapeID="_x0000_i1083" DrawAspect="Content" ObjectID="_1607179214" r:id="rId10"/>
        </w:object>
      </w:r>
    </w:p>
    <w:p w:rsidR="004F472E" w:rsidRPr="002E7AD9" w:rsidRDefault="00D67D2B" w:rsidP="002E7AD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/>
          <w:b/>
          <w:sz w:val="24"/>
          <w:szCs w:val="24"/>
        </w:rPr>
      </w:pPr>
      <w:r>
        <w:rPr>
          <w:rFonts w:ascii="Soho Gothic Pro Medium" w:hAnsi="Soho Gothic Pro Medium"/>
          <w:b/>
          <w:sz w:val="24"/>
          <w:szCs w:val="24"/>
        </w:rPr>
        <w:t>Not: Toplam  100 puanlık soru çözünüz 1.soru zorunludur.</w:t>
      </w:r>
    </w:p>
    <w:p w:rsidR="00CA5067" w:rsidRPr="00B80449" w:rsidRDefault="00CA5067" w:rsidP="002E7AD9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rFonts w:ascii="Soho Gothic Pro Medium" w:hAnsi="Soho Gothic Pro Medium"/>
          <w:b/>
          <w:sz w:val="28"/>
          <w:szCs w:val="28"/>
        </w:rPr>
      </w:pPr>
      <w:r w:rsidRPr="00B80449">
        <w:rPr>
          <w:rFonts w:ascii="Soho Gothic Pro Medium" w:hAnsi="Soho Gothic Pro Medium"/>
          <w:sz w:val="28"/>
          <w:szCs w:val="28"/>
        </w:rPr>
        <w:t xml:space="preserve">Süre: </w:t>
      </w:r>
      <w:r w:rsidR="009C10ED" w:rsidRPr="00B80449">
        <w:rPr>
          <w:rFonts w:ascii="Soho Gothic Pro Medium" w:hAnsi="Soho Gothic Pro Medium"/>
          <w:sz w:val="28"/>
          <w:szCs w:val="28"/>
        </w:rPr>
        <w:t>6</w:t>
      </w:r>
      <w:r w:rsidR="008E44C5" w:rsidRPr="00B80449">
        <w:rPr>
          <w:rFonts w:ascii="Soho Gothic Pro Medium" w:hAnsi="Soho Gothic Pro Medium"/>
          <w:sz w:val="28"/>
          <w:szCs w:val="28"/>
        </w:rPr>
        <w:t>0</w:t>
      </w:r>
      <w:r w:rsidRPr="00B80449">
        <w:rPr>
          <w:rFonts w:ascii="Soho Gothic Pro Medium" w:hAnsi="Soho Gothic Pro Medium"/>
          <w:sz w:val="28"/>
          <w:szCs w:val="28"/>
        </w:rPr>
        <w:t xml:space="preserve"> dk.             BAŞARILAR DİLERİM.                   </w:t>
      </w:r>
      <w:r w:rsidR="008E44C5" w:rsidRPr="00B80449">
        <w:rPr>
          <w:rFonts w:ascii="Soho Gothic Pro Medium" w:hAnsi="Soho Gothic Pro Medium"/>
          <w:sz w:val="28"/>
          <w:szCs w:val="28"/>
        </w:rPr>
        <w:t>Prof.</w:t>
      </w:r>
      <w:r w:rsidRPr="00B80449">
        <w:rPr>
          <w:rFonts w:ascii="Soho Gothic Pro Medium" w:hAnsi="Soho Gothic Pro Medium"/>
          <w:sz w:val="28"/>
          <w:szCs w:val="28"/>
        </w:rPr>
        <w:t xml:space="preserve">Dr. </w:t>
      </w:r>
      <w:r w:rsidR="008E44C5" w:rsidRPr="00B80449">
        <w:rPr>
          <w:rFonts w:ascii="Soho Gothic Pro Medium" w:hAnsi="Soho Gothic Pro Medium"/>
          <w:sz w:val="28"/>
          <w:szCs w:val="28"/>
        </w:rPr>
        <w:t xml:space="preserve">Mehmet </w:t>
      </w:r>
      <w:r w:rsidRPr="00B80449">
        <w:rPr>
          <w:rFonts w:ascii="Soho Gothic Pro Medium" w:hAnsi="Soho Gothic Pro Medium"/>
          <w:sz w:val="28"/>
          <w:szCs w:val="28"/>
        </w:rPr>
        <w:t>TEKTAŞ</w:t>
      </w:r>
    </w:p>
    <w:p w:rsidR="00CA5067" w:rsidRPr="00B80449" w:rsidRDefault="003743A0" w:rsidP="003743A0">
      <w:pPr>
        <w:pStyle w:val="Balk2"/>
        <w:spacing w:line="360" w:lineRule="auto"/>
        <w:jc w:val="center"/>
        <w:rPr>
          <w:rFonts w:ascii="Soho Gothic Pro Medium" w:hAnsi="Soho Gothic Pro Medium"/>
          <w:sz w:val="28"/>
          <w:szCs w:val="28"/>
          <w:u w:val="single"/>
        </w:rPr>
      </w:pPr>
      <w:r w:rsidRPr="00B80449">
        <w:rPr>
          <w:rFonts w:ascii="Soho Gothic Pro Medium" w:hAnsi="Soho Gothic Pro Medium"/>
          <w:sz w:val="28"/>
          <w:szCs w:val="28"/>
          <w:u w:val="single"/>
        </w:rPr>
        <w:t>CEVAPLAR</w:t>
      </w:r>
    </w:p>
    <w:sectPr w:rsidR="00CA5067" w:rsidRPr="00B80449" w:rsidSect="000A1CBB">
      <w:pgSz w:w="11907" w:h="16840"/>
      <w:pgMar w:top="810" w:right="927" w:bottom="1134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74A8" w:rsidRDefault="00E574A8">
      <w:r>
        <w:separator/>
      </w:r>
    </w:p>
  </w:endnote>
  <w:endnote w:type="continuationSeparator" w:id="0">
    <w:p w:rsidR="00E574A8" w:rsidRDefault="00E574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Soho Gothic Pro Medium">
    <w:panose1 w:val="020B0603030504020204"/>
    <w:charset w:val="00"/>
    <w:family w:val="swiss"/>
    <w:notTrueType/>
    <w:pitch w:val="variable"/>
    <w:sig w:usb0="A00000AF" w:usb1="4000205B" w:usb2="00000000" w:usb3="00000000" w:csb0="0000009B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74A8" w:rsidRDefault="00E574A8">
      <w:r>
        <w:separator/>
      </w:r>
    </w:p>
  </w:footnote>
  <w:footnote w:type="continuationSeparator" w:id="0">
    <w:p w:rsidR="00E574A8" w:rsidRDefault="00E574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0B79CA"/>
    <w:multiLevelType w:val="hybridMultilevel"/>
    <w:tmpl w:val="FEE68826"/>
    <w:lvl w:ilvl="0" w:tplc="DDAA6AA6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F53575A"/>
    <w:multiLevelType w:val="singleLevel"/>
    <w:tmpl w:val="041F0011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6234FCD"/>
    <w:multiLevelType w:val="singleLevel"/>
    <w:tmpl w:val="04090011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07E8"/>
    <w:rsid w:val="00022B59"/>
    <w:rsid w:val="00033F43"/>
    <w:rsid w:val="000631FC"/>
    <w:rsid w:val="000A1CBB"/>
    <w:rsid w:val="000E529A"/>
    <w:rsid w:val="000F07E8"/>
    <w:rsid w:val="00106E9F"/>
    <w:rsid w:val="001206F4"/>
    <w:rsid w:val="00137537"/>
    <w:rsid w:val="00160B9F"/>
    <w:rsid w:val="00183134"/>
    <w:rsid w:val="001D3D2F"/>
    <w:rsid w:val="002104DF"/>
    <w:rsid w:val="00217F0B"/>
    <w:rsid w:val="00252E7E"/>
    <w:rsid w:val="002E7AD9"/>
    <w:rsid w:val="0034522F"/>
    <w:rsid w:val="003743A0"/>
    <w:rsid w:val="003A1BDE"/>
    <w:rsid w:val="003D6319"/>
    <w:rsid w:val="004746E6"/>
    <w:rsid w:val="00492801"/>
    <w:rsid w:val="004D4A25"/>
    <w:rsid w:val="004F472E"/>
    <w:rsid w:val="00515DB3"/>
    <w:rsid w:val="00521E5C"/>
    <w:rsid w:val="00522AC0"/>
    <w:rsid w:val="00551F1C"/>
    <w:rsid w:val="00592EDF"/>
    <w:rsid w:val="005B394E"/>
    <w:rsid w:val="005B79B9"/>
    <w:rsid w:val="006173AB"/>
    <w:rsid w:val="006220BC"/>
    <w:rsid w:val="00631F7B"/>
    <w:rsid w:val="006349F0"/>
    <w:rsid w:val="0065015F"/>
    <w:rsid w:val="0065563E"/>
    <w:rsid w:val="00670F97"/>
    <w:rsid w:val="006A4528"/>
    <w:rsid w:val="00730695"/>
    <w:rsid w:val="00745504"/>
    <w:rsid w:val="007A790E"/>
    <w:rsid w:val="007E1391"/>
    <w:rsid w:val="0085376F"/>
    <w:rsid w:val="00882F83"/>
    <w:rsid w:val="008B1F27"/>
    <w:rsid w:val="008E44C5"/>
    <w:rsid w:val="00906CC0"/>
    <w:rsid w:val="00924F83"/>
    <w:rsid w:val="009714A9"/>
    <w:rsid w:val="00985183"/>
    <w:rsid w:val="009B0D26"/>
    <w:rsid w:val="009B18C3"/>
    <w:rsid w:val="009C10ED"/>
    <w:rsid w:val="009C5E1F"/>
    <w:rsid w:val="009D2C92"/>
    <w:rsid w:val="00A338C6"/>
    <w:rsid w:val="00A53EC3"/>
    <w:rsid w:val="00AC6426"/>
    <w:rsid w:val="00AC755C"/>
    <w:rsid w:val="00AD4EB8"/>
    <w:rsid w:val="00B65E3B"/>
    <w:rsid w:val="00B80449"/>
    <w:rsid w:val="00B8625F"/>
    <w:rsid w:val="00B93C0A"/>
    <w:rsid w:val="00BA20C9"/>
    <w:rsid w:val="00BC68A7"/>
    <w:rsid w:val="00BE7923"/>
    <w:rsid w:val="00BF3586"/>
    <w:rsid w:val="00C045B3"/>
    <w:rsid w:val="00C33753"/>
    <w:rsid w:val="00C40B47"/>
    <w:rsid w:val="00C563B7"/>
    <w:rsid w:val="00C8362F"/>
    <w:rsid w:val="00C93C5F"/>
    <w:rsid w:val="00CA5067"/>
    <w:rsid w:val="00CD17C0"/>
    <w:rsid w:val="00CF271F"/>
    <w:rsid w:val="00CF53DF"/>
    <w:rsid w:val="00D15257"/>
    <w:rsid w:val="00D162A5"/>
    <w:rsid w:val="00D22500"/>
    <w:rsid w:val="00D34A77"/>
    <w:rsid w:val="00D41541"/>
    <w:rsid w:val="00D41E59"/>
    <w:rsid w:val="00D67D2B"/>
    <w:rsid w:val="00DA415F"/>
    <w:rsid w:val="00DB5350"/>
    <w:rsid w:val="00DE0B0B"/>
    <w:rsid w:val="00E03B54"/>
    <w:rsid w:val="00E378CB"/>
    <w:rsid w:val="00E467E8"/>
    <w:rsid w:val="00E574A8"/>
    <w:rsid w:val="00E91B37"/>
    <w:rsid w:val="00EC703A"/>
    <w:rsid w:val="00F03F01"/>
    <w:rsid w:val="00F25A95"/>
    <w:rsid w:val="00F47405"/>
    <w:rsid w:val="00F52B13"/>
    <w:rsid w:val="00F7431C"/>
    <w:rsid w:val="00FD2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8CFFCBD"/>
  <w15:docId w15:val="{B810B459-BDB3-4E46-A052-FB69BE54F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Balk2">
    <w:name w:val="heading 2"/>
    <w:basedOn w:val="Normal"/>
    <w:next w:val="Normal"/>
    <w:qFormat/>
    <w:pPr>
      <w:keepNext/>
      <w:outlineLvl w:val="1"/>
    </w:pPr>
    <w:rPr>
      <w:rFonts w:ascii="Arial" w:hAnsi="Arial"/>
      <w:sz w:val="24"/>
    </w:rPr>
  </w:style>
  <w:style w:type="paragraph" w:styleId="Balk3">
    <w:name w:val="heading 3"/>
    <w:basedOn w:val="Normal"/>
    <w:next w:val="Normal"/>
    <w:qFormat/>
    <w:pPr>
      <w:keepNext/>
      <w:pBdr>
        <w:top w:val="single" w:sz="4" w:space="1" w:color="000000"/>
        <w:left w:val="single" w:sz="4" w:space="4" w:color="000000"/>
        <w:bottom w:val="single" w:sz="4" w:space="0" w:color="000000"/>
        <w:right w:val="single" w:sz="4" w:space="4" w:color="000000"/>
      </w:pBdr>
      <w:spacing w:line="360" w:lineRule="auto"/>
      <w:outlineLvl w:val="2"/>
    </w:pPr>
    <w:rPr>
      <w:b/>
      <w:sz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rPr>
      <w:rFonts w:ascii="Courier New" w:hAnsi="Courier New"/>
    </w:rPr>
  </w:style>
  <w:style w:type="paragraph" w:styleId="BelgeBalantlar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stBilgi">
    <w:name w:val="header"/>
    <w:basedOn w:val="Normal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pPr>
      <w:tabs>
        <w:tab w:val="center" w:pos="4536"/>
        <w:tab w:val="right" w:pos="9072"/>
      </w:tabs>
    </w:pPr>
  </w:style>
  <w:style w:type="paragraph" w:styleId="GvdeMetni">
    <w:name w:val="Body Text"/>
    <w:basedOn w:val="Normal"/>
    <w:pPr>
      <w:jc w:val="center"/>
    </w:pPr>
    <w:rPr>
      <w:b/>
    </w:rPr>
  </w:style>
  <w:style w:type="paragraph" w:styleId="GvdeMetni2">
    <w:name w:val="Body Text 2"/>
    <w:basedOn w:val="Normal"/>
    <w:link w:val="GvdeMetni2Char"/>
    <w:pPr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</w:pPr>
    <w:rPr>
      <w:b/>
      <w:bCs/>
      <w:sz w:val="24"/>
    </w:rPr>
  </w:style>
  <w:style w:type="paragraph" w:styleId="KonuBal">
    <w:name w:val="Title"/>
    <w:basedOn w:val="Normal"/>
    <w:qFormat/>
    <w:pPr>
      <w:jc w:val="center"/>
    </w:pPr>
    <w:rPr>
      <w:b/>
      <w:sz w:val="24"/>
    </w:rPr>
  </w:style>
  <w:style w:type="table" w:styleId="TabloKlavuzu">
    <w:name w:val="Table Grid"/>
    <w:basedOn w:val="NormalTablo"/>
    <w:rsid w:val="00515D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252E7E"/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52E7E"/>
    <w:rPr>
      <w:rFonts w:ascii="Segoe UI" w:hAnsi="Segoe UI" w:cs="Segoe UI"/>
      <w:sz w:val="18"/>
      <w:szCs w:val="18"/>
    </w:rPr>
  </w:style>
  <w:style w:type="character" w:customStyle="1" w:styleId="GvdeMetni2Char">
    <w:name w:val="Gövde Metni 2 Char"/>
    <w:basedOn w:val="VarsaylanParagrafYazTipi"/>
    <w:link w:val="GvdeMetni2"/>
    <w:rsid w:val="00B80449"/>
    <w:rPr>
      <w:b/>
      <w:bCs/>
      <w:sz w:val="24"/>
    </w:rPr>
  </w:style>
  <w:style w:type="paragraph" w:styleId="AralkYok">
    <w:name w:val="No Spacing"/>
    <w:qFormat/>
    <w:rsid w:val="004F472E"/>
    <w:pPr>
      <w:suppressAutoHyphens/>
    </w:pPr>
    <w:rPr>
      <w:rFonts w:ascii="Calibri" w:eastAsia="Calibri" w:hAnsi="Calibri" w:cs="Calibri"/>
      <w:sz w:val="22"/>
      <w:szCs w:val="22"/>
      <w:lang w:eastAsia="ar-SA"/>
    </w:rPr>
  </w:style>
  <w:style w:type="character" w:styleId="HafifVurgulama">
    <w:name w:val="Subtle Emphasis"/>
    <w:uiPriority w:val="19"/>
    <w:qFormat/>
    <w:rsid w:val="004F472E"/>
    <w:rPr>
      <w:i/>
      <w:iCs/>
      <w:color w:val="4040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1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MARMARA ÜNİVERSİTESİ TEKNİK BİLİMLER MESLEK YÜKSEKOKULU</vt:lpstr>
    </vt:vector>
  </TitlesOfParts>
  <Company>TURBO A.Ş.</Company>
  <LinksUpToDate>false</LinksUpToDate>
  <CharactersWithSpaces>1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MARA ÜNİVERSİTESİ TEKNİK BİLİMLER MESLEK YÜKSEKOKULU</dc:title>
  <dc:creator>MARMARA UNIVERSITESI</dc:creator>
  <cp:lastModifiedBy>MEHMET TEKTAŞ</cp:lastModifiedBy>
  <cp:revision>6</cp:revision>
  <cp:lastPrinted>2018-10-30T09:52:00Z</cp:lastPrinted>
  <dcterms:created xsi:type="dcterms:W3CDTF">2018-12-24T10:59:00Z</dcterms:created>
  <dcterms:modified xsi:type="dcterms:W3CDTF">2018-12-24T14:54:00Z</dcterms:modified>
</cp:coreProperties>
</file>